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24B9D5" w14:textId="521AC327" w:rsidR="00B3161A" w:rsidRDefault="000849C8">
      <w:r w:rsidRPr="000849C8">
        <w:rPr>
          <w:position w:val="-4"/>
        </w:rPr>
        <w:object w:dxaOrig="240" w:dyaOrig="260" w14:anchorId="0D1EE7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8pt;height:12.9pt" o:ole="">
            <v:imagedata r:id="rId6" o:title=""/>
          </v:shape>
          <o:OLEObject Type="Embed" ProgID="Equation.DSMT4" ShapeID="_x0000_i1027" DrawAspect="Content" ObjectID="_1665415968" r:id="rId7"/>
        </w:object>
      </w:r>
      <w:r>
        <w:rPr>
          <w:rFonts w:hint="eastAsia"/>
        </w:rPr>
        <w:t>是对称矩阵</w:t>
      </w:r>
    </w:p>
    <w:p w14:paraId="67BD846F" w14:textId="44EDD58E" w:rsidR="000849C8" w:rsidRDefault="000849C8" w:rsidP="000849C8">
      <w:pPr>
        <w:pStyle w:val="MTDisplayEquation"/>
        <w:rPr>
          <w:rFonts w:hint="eastAsia"/>
        </w:rPr>
      </w:pPr>
      <w:r>
        <w:tab/>
      </w:r>
      <w:r w:rsidRPr="000849C8">
        <w:rPr>
          <w:position w:val="-30"/>
        </w:rPr>
        <w:object w:dxaOrig="1520" w:dyaOrig="720" w14:anchorId="65E50445">
          <v:shape id="_x0000_i1032" type="#_x0000_t75" style="width:75.75pt;height:36pt" o:ole="">
            <v:imagedata r:id="rId8" o:title=""/>
          </v:shape>
          <o:OLEObject Type="Embed" ProgID="Equation.DSMT4" ShapeID="_x0000_i1032" DrawAspect="Content" ObjectID="_1665415969" r:id="rId9"/>
        </w:object>
      </w:r>
      <w:r>
        <w:t xml:space="preserve"> </w:t>
      </w:r>
    </w:p>
    <w:p w14:paraId="33825E1D" w14:textId="77777777" w:rsidR="000849C8" w:rsidRDefault="000849C8">
      <w:pPr>
        <w:rPr>
          <w:rFonts w:hint="eastAsia"/>
        </w:rPr>
      </w:pPr>
    </w:p>
    <w:sectPr w:rsidR="000849C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8740A9" w14:textId="77777777" w:rsidR="00B15B06" w:rsidRDefault="00B15B06" w:rsidP="000849C8">
      <w:pPr>
        <w:spacing w:after="0" w:line="240" w:lineRule="auto"/>
      </w:pPr>
      <w:r>
        <w:separator/>
      </w:r>
    </w:p>
  </w:endnote>
  <w:endnote w:type="continuationSeparator" w:id="0">
    <w:p w14:paraId="1DA75DF5" w14:textId="77777777" w:rsidR="00B15B06" w:rsidRDefault="00B15B06" w:rsidP="000849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40109A" w14:textId="77777777" w:rsidR="00B15B06" w:rsidRDefault="00B15B06" w:rsidP="000849C8">
      <w:pPr>
        <w:spacing w:after="0" w:line="240" w:lineRule="auto"/>
      </w:pPr>
      <w:r>
        <w:separator/>
      </w:r>
    </w:p>
  </w:footnote>
  <w:footnote w:type="continuationSeparator" w:id="0">
    <w:p w14:paraId="56D8AA4D" w14:textId="77777777" w:rsidR="00B15B06" w:rsidRDefault="00B15B06" w:rsidP="000849C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0C39"/>
    <w:rsid w:val="000849C8"/>
    <w:rsid w:val="006D1DAD"/>
    <w:rsid w:val="007913A4"/>
    <w:rsid w:val="00B15B06"/>
    <w:rsid w:val="00F729BD"/>
    <w:rsid w:val="00F90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9F884B"/>
  <w15:chartTrackingRefBased/>
  <w15:docId w15:val="{D2F3CA09-242C-44DC-9D90-D746D5745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849C8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849C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849C8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849C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849C8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0849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</Words>
  <Characters>55</Characters>
  <Application>Microsoft Office Word</Application>
  <DocSecurity>0</DocSecurity>
  <Lines>1</Lines>
  <Paragraphs>1</Paragraphs>
  <ScaleCrop>false</ScaleCrop>
  <Company/>
  <LinksUpToDate>false</LinksUpToDate>
  <CharactersWithSpaces>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0-28T10:43:00Z</dcterms:created>
  <dcterms:modified xsi:type="dcterms:W3CDTF">2020-10-28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